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72" r:id="rId4"/>
    <p:sldId id="257" r:id="rId5"/>
    <p:sldId id="259" r:id="rId6"/>
    <p:sldId id="260" r:id="rId7"/>
    <p:sldId id="262" r:id="rId8"/>
    <p:sldId id="263" r:id="rId9"/>
    <p:sldId id="265" r:id="rId10"/>
    <p:sldId id="266" r:id="rId11"/>
    <p:sldId id="264" r:id="rId12"/>
    <p:sldId id="267" r:id="rId13"/>
    <p:sldId id="268" r:id="rId14"/>
    <p:sldId id="269" r:id="rId15"/>
    <p:sldId id="270" r:id="rId16"/>
    <p:sldId id="273" r:id="rId17"/>
    <p:sldId id="274" r:id="rId18"/>
    <p:sldId id="275" r:id="rId19"/>
    <p:sldId id="278" r:id="rId20"/>
    <p:sldId id="277" r:id="rId21"/>
    <p:sldId id="27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220970-F4A8-409F-8727-79EC9A995CE4}">
          <p14:sldIdLst>
            <p14:sldId id="256"/>
            <p14:sldId id="272"/>
            <p14:sldId id="257"/>
            <p14:sldId id="259"/>
            <p14:sldId id="260"/>
            <p14:sldId id="262"/>
            <p14:sldId id="263"/>
            <p14:sldId id="265"/>
            <p14:sldId id="266"/>
            <p14:sldId id="264"/>
            <p14:sldId id="267"/>
            <p14:sldId id="268"/>
            <p14:sldId id="269"/>
            <p14:sldId id="270"/>
            <p14:sldId id="273"/>
            <p14:sldId id="274"/>
            <p14:sldId id="275"/>
            <p14:sldId id="278"/>
            <p14:sldId id="277"/>
            <p14:sldId id="27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80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17697-7620-4E01-8A12-18D54210DC6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FE69-1CEA-43FD-A861-D89EB8D34B56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hdphoto" Target="../media/image2.wdp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png"/><Relationship Id="rId2" Type="http://schemas.microsoft.com/office/2007/relationships/media" Target="../media/media2.mp4"/><Relationship Id="rId1" Type="http://schemas.openxmlformats.org/officeDocument/2006/relationships/video" Target="../media/media2.mp4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microsoft.com/office/2007/relationships/media" Target="../media/media2.mp4"/><Relationship Id="rId1" Type="http://schemas.openxmlformats.org/officeDocument/2006/relationships/video" Target="../media/media2.mp4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24.png"/><Relationship Id="rId2" Type="http://schemas.microsoft.com/office/2007/relationships/media" Target="../media/media2.mp4"/><Relationship Id="rId1" Type="http://schemas.openxmlformats.org/officeDocument/2006/relationships/video" Target="../media/media2.mp4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4.png"/><Relationship Id="rId2" Type="http://schemas.microsoft.com/office/2007/relationships/media" Target="../media/media2.mp4"/><Relationship Id="rId1" Type="http://schemas.openxmlformats.org/officeDocument/2006/relationships/video" Target="../media/media2.mp4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image" Target="../media/image28.png"/><Relationship Id="rId3" Type="http://schemas.openxmlformats.org/officeDocument/2006/relationships/image" Target="../media/image24.png"/><Relationship Id="rId2" Type="http://schemas.microsoft.com/office/2007/relationships/media" Target="../media/media2.mp4"/><Relationship Id="rId1" Type="http://schemas.openxmlformats.org/officeDocument/2006/relationships/video" Target="../media/media2.mp4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hyperlink" Target="mailto:phuongdoan365@gmail.com" TargetMode="External"/><Relationship Id="rId1" Type="http://schemas.openxmlformats.org/officeDocument/2006/relationships/hyperlink" Target="mailto:manhhung24qt@gmail.com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5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0"/>
                <a:lumOff val="100000"/>
              </a:schemeClr>
            </a:gs>
            <a:gs pos="35000">
              <a:schemeClr val="accent6">
                <a:lumMod val="0"/>
                <a:lumOff val="100000"/>
              </a:schemeClr>
            </a:gs>
            <a:gs pos="100000">
              <a:schemeClr val="accent6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28709" y="542270"/>
            <a:ext cx="53206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…... BÀI 10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37852" y="1593850"/>
            <a:ext cx="65024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</a:t>
            </a:r>
            <a:endParaRPr lang="en-US" sz="9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0" name="Picture 6" descr="Hình tứ giác là gì? Dấu hiệu nhận biết hình tứ giác đơn giản, dễ hiểu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ackgroundRemoval t="10000" b="90000" l="4750" r="94750">
                        <a14:foregroundMark x1="16250" y1="68444" x2="16250" y2="68444"/>
                        <a14:foregroundMark x1="4750" y1="72667" x2="4750" y2="72667"/>
                        <a14:foregroundMark x1="38000" y1="32889" x2="38000" y2="32889"/>
                        <a14:foregroundMark x1="42375" y1="71333" x2="42375" y2="71333"/>
                        <a14:foregroundMark x1="70750" y1="36889" x2="70750" y2="36889"/>
                        <a14:foregroundMark x1="89750" y1="34889" x2="89750" y2="34889"/>
                        <a14:foregroundMark x1="94750" y1="35778" x2="94750" y2="35778"/>
                        <a14:foregroundMark x1="91750" y1="44667" x2="91750" y2="44667"/>
                        <a14:foregroundMark x1="66125" y1="35778" x2="66125" y2="35778"/>
                        <a14:foregroundMark x1="65750" y1="35778" x2="65750" y2="35778"/>
                        <a14:foregroundMark x1="68750" y1="29111" x2="68750" y2="29111"/>
                        <a14:foregroundMark x1="61500" y1="33556" x2="61500" y2="33556"/>
                        <a14:foregroundMark x1="73875" y1="67778" x2="73875" y2="67778"/>
                        <a14:foregroundMark x1="65000" y1="34000" x2="65000" y2="34000"/>
                        <a14:foregroundMark x1="64625" y1="33778" x2="64625" y2="33778"/>
                        <a14:foregroundMark x1="37875" y1="31556" x2="37875" y2="31556"/>
                        <a14:foregroundMark x1="42625" y1="65556" x2="42625" y2="65556"/>
                        <a14:foregroundMark x1="50250" y1="68000" x2="50250" y2="68000"/>
                        <a14:foregroundMark x1="52250" y1="69111" x2="52250" y2="69111"/>
                        <a14:foregroundMark x1="53250" y1="64444" x2="53250" y2="64444"/>
                        <a14:foregroundMark x1="51875" y1="63333" x2="51125" y2="64222"/>
                        <a14:foregroundMark x1="47250" y1="63333" x2="47250" y2="63333"/>
                        <a14:foregroundMark x1="47375" y1="70444" x2="47375" y2="70444"/>
                        <a14:foregroundMark x1="41750" y1="64444" x2="41125" y2="64444"/>
                        <a14:foregroundMark x1="38625" y1="73111" x2="38625" y2="73111"/>
                        <a14:foregroundMark x1="9750" y1="68444" x2="9750" y2="68444"/>
                        <a14:foregroundMark x1="13375" y1="64889" x2="13375" y2="64889"/>
                        <a14:foregroundMark x1="13375" y1="64889" x2="13375" y2="64889"/>
                        <a14:foregroundMark x1="47875" y1="72889" x2="47875" y2="72889"/>
                        <a14:foregroundMark x1="79500" y1="72000" x2="79500" y2="72000"/>
                        <a14:foregroundMark x1="83125" y1="65333" x2="83125" y2="65333"/>
                        <a14:foregroundMark x1="94750" y1="34889" x2="94750" y2="34889"/>
                        <a14:foregroundMark x1="91375" y1="33111" x2="91375" y2="33111"/>
                        <a14:foregroundMark x1="87000" y1="38444" x2="87000" y2="38444"/>
                        <a14:foregroundMark x1="62000" y1="42444" x2="61500" y2="43333"/>
                        <a14:foregroundMark x1="61750" y1="41333" x2="61750" y2="41333"/>
                        <a14:foregroundMark x1="63000" y1="37333" x2="64125" y2="36889"/>
                        <a14:foregroundMark x1="65375" y1="36889" x2="65375" y2="36889"/>
                        <a14:foregroundMark x1="39625" y1="67778" x2="39625" y2="67778"/>
                        <a14:foregroundMark x1="33750" y1="75111" x2="33750" y2="75111"/>
                        <a14:foregroundMark x1="34250" y1="74667" x2="34250" y2="74667"/>
                        <a14:foregroundMark x1="34250" y1="74667" x2="34250" y2="74667"/>
                        <a14:foregroundMark x1="44500" y1="72000" x2="44500" y2="72000"/>
                        <a14:foregroundMark x1="44500" y1="72000" x2="44500" y2="72000"/>
                        <a14:foregroundMark x1="88750" y1="36889" x2="88750" y2="36889"/>
                        <a14:foregroundMark x1="16750" y1="71556" x2="16750" y2="71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638425"/>
            <a:ext cx="8432800" cy="474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b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2207895"/>
          </a:xfrm>
        </p:spPr>
        <p:txBody>
          <a:bodyPr>
            <a:norm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70887" y="1690688"/>
            <a:ext cx="3617913" cy="322745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Content Placeholder 26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1605" y="2132962"/>
            <a:ext cx="7206560" cy="7219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4910" y="238125"/>
            <a:ext cx="6536185" cy="1933572"/>
          </a:xfrm>
          <a:prstGeom prst="rect">
            <a:avLst/>
          </a:prstGeom>
        </p:spPr>
      </p:pic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140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191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2171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2425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82275"/>
            <a:ext cx="5562020" cy="72199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92" y="3869990"/>
            <a:ext cx="5734971" cy="58008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619624"/>
            <a:ext cx="3210317" cy="15373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12720" y="1867852"/>
            <a:ext cx="7378700" cy="47830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95436" y="1700848"/>
            <a:ext cx="8440073" cy="41208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06120" y="888048"/>
            <a:ext cx="7432764" cy="22818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1112" y="630872"/>
            <a:ext cx="2009775" cy="21621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119" y="3610763"/>
            <a:ext cx="7025689" cy="28306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9209" y="3632202"/>
            <a:ext cx="4367637" cy="29494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814830"/>
            <a:ext cx="11161395" cy="405257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8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6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gồm 4 đoạn thẳng AB, BC, CD, DA trong đó không có hai đoạn thẳng nào nằm trên cùng một đường thẳ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sp>
        <p:nvSpPr>
          <p:cNvPr id="38" name="Oval 37"/>
          <p:cNvSpPr/>
          <p:nvPr/>
        </p:nvSpPr>
        <p:spPr>
          <a:xfrm>
            <a:off x="311370" y="36957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build="p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5" y="1557199"/>
            <a:ext cx="11161395" cy="5100775"/>
          </a:xfrm>
        </p:spPr>
        <p:txBody>
          <a:bodyPr>
            <a:no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, A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line, triangle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815" y="3057525"/>
            <a:ext cx="2647002" cy="1810385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373380" y="60071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016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814830"/>
            <a:ext cx="11772900" cy="4947920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59425" y="213709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4" imgW="39014400" imgH="6096000" progId="Equation.DSMT4">
                  <p:embed/>
                </p:oleObj>
              </mc:Choice>
              <mc:Fallback>
                <p:oleObj name="Equation" r:id="rId4" imgW="39014400" imgH="60960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9425" y="213709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42900" y="421005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09738"/>
            <a:ext cx="11772900" cy="4957762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30850" y="205581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4" imgW="39014400" imgH="6096000" progId="Equation.DSMT4">
                  <p:embed/>
                </p:oleObj>
              </mc:Choice>
              <mc:Fallback>
                <p:oleObj name="Equation" r:id="rId4" imgW="39014400" imgH="60960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0850" y="205581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304800" y="618172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0150"/>
            <a:ext cx="7781925" cy="566592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Long Xuyên là một vùng đất là một vùng đất hình tứ giác thuộc vùng đồng bằng sông Cửu 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ốn đỉnh của tứ giác là thành phố Long Xuyên, thành phố Châu Đốc, thị xã Hà Tiên và thành phố Rạch Giá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ư hình vẽ)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map, text, diagram, atlas&#10;&#10;Description automatically generated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9125" y="1192075"/>
            <a:ext cx="3629025" cy="3339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437200"/>
            <a:ext cx="4086226" cy="24574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/>
          <p:cNvSpPr/>
          <p:nvPr/>
        </p:nvSpPr>
        <p:spPr>
          <a:xfrm>
            <a:off x="447675" y="479107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996950"/>
            <a:ext cx="11963400" cy="573722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ù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HCS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m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ạc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ình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đ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0888117579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ail: </a:t>
            </a:r>
            <a:r>
              <a:rPr lang="en-US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1"/>
              </a:rPr>
              <a:t>manhhung24qt@gmail.com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l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ù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à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HCS TT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ành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inh – Nam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đ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0886006962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ail: </a:t>
            </a:r>
            <a:r>
              <a:rPr lang="en-US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phuongdoan365@gmail.com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lo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àn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88844" y="73620"/>
            <a:ext cx="661431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 tin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ê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ạn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3662045"/>
          </a:xfrm>
        </p:spPr>
        <p:txBody>
          <a:bodyPr>
            <a:no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3.1, 3.2, 3.3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-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1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CHƯƠNG II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43139" y="2095501"/>
            <a:ext cx="11305722" cy="45063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5402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ồi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9350" y="1308023"/>
            <a:ext cx="7653337" cy="51848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3.1b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2PHUT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2PHUT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387" y="3705225"/>
            <a:ext cx="10144125" cy="2457450"/>
          </a:xfrm>
          <a:prstGeom prst="rect">
            <a:avLst/>
          </a:prstGeom>
        </p:spPr>
      </p:pic>
      <p:sp>
        <p:nvSpPr>
          <p:cNvPr id="7" name="Title 1"/>
          <p:cNvSpPr txBox="1"/>
          <p:nvPr/>
        </p:nvSpPr>
        <p:spPr>
          <a:xfrm>
            <a:off x="1100137" y="2970213"/>
            <a:ext cx="9991725" cy="652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2PHUT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822693" y="3040062"/>
            <a:ext cx="1357490" cy="7635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2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2PHUT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450" y="942974"/>
            <a:ext cx="11330848" cy="17811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161" y="2805110"/>
            <a:ext cx="10347701" cy="11832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86825" y="3838574"/>
            <a:ext cx="3305175" cy="24479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4680" y="365125"/>
            <a:ext cx="10515600" cy="454025"/>
          </a:xfrm>
        </p:spPr>
        <p:txBody>
          <a:bodyPr>
            <a:no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 các góc của một tứ giác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rgbClr val="3333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2314" y="1494770"/>
            <a:ext cx="7992111" cy="24107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4680" y="3873267"/>
            <a:ext cx="11577319" cy="2225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2PHU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/>
          <a:srcRect b="51091"/>
          <a:stretch>
            <a:fillRect/>
          </a:stretch>
        </p:blipFill>
        <p:spPr bwMode="auto">
          <a:xfrm>
            <a:off x="235773" y="993458"/>
            <a:ext cx="11688252" cy="3344862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98</Words>
  <Application>WPS Slides</Application>
  <PresentationFormat>Widescreen</PresentationFormat>
  <Paragraphs>129</Paragraphs>
  <Slides>20</Slides>
  <Notes>0</Notes>
  <HiddenSlides>0</HiddenSlides>
  <MMClips>1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Calibri Light</vt:lpstr>
      <vt:lpstr>Office Theme</vt:lpstr>
      <vt:lpstr>Equation.DSMT4</vt:lpstr>
      <vt:lpstr>Equation.DSMT4</vt:lpstr>
      <vt:lpstr>PowerPoint 演示文稿</vt:lpstr>
      <vt:lpstr>PowerPoint 演示文稿</vt:lpstr>
      <vt:lpstr>GIỚI THIỆU CHƯƠNG III</vt:lpstr>
      <vt:lpstr>1. Tứ giác lồi </vt:lpstr>
      <vt:lpstr>Nhiệm vụ học tập 1 </vt:lpstr>
      <vt:lpstr>Nhiệm vụ học tập 2 </vt:lpstr>
      <vt:lpstr>Nhiệm vụ học tập 4 </vt:lpstr>
      <vt:lpstr>2. Tổng các góc của một tứ giác</vt:lpstr>
      <vt:lpstr>Ví dụ minh họa</vt:lpstr>
      <vt:lpstr>Hoạt động 3: Luyện tập  Hoạt động nhóm cá nhân + cặp đôi</vt:lpstr>
      <vt:lpstr>PowerPoint 演示文稿</vt:lpstr>
      <vt:lpstr>Hoạt động 4: Vận dụng</vt:lpstr>
      <vt:lpstr>Hoạt động 4: Vận dụng</vt:lpstr>
      <vt:lpstr>Hoạt động 4: Vận dụng</vt:lpstr>
      <vt:lpstr>BÀI TẬP TRẮC NGHIỆM</vt:lpstr>
      <vt:lpstr>BÀI TẬP TRẮC NGHIỆM</vt:lpstr>
      <vt:lpstr>BÀI TẬP TRẮC NGHIỆM</vt:lpstr>
      <vt:lpstr>BÀI TẬP TRẮC NGHIỆM</vt:lpstr>
      <vt:lpstr>BÀI TẬP TRẮC NGHIỆM</vt:lpstr>
      <vt:lpstr>Hướng dẫn tự học ở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h Hung</dc:creator>
  <cp:lastModifiedBy>Huyền Trịnh</cp:lastModifiedBy>
  <cp:revision>3</cp:revision>
  <dcterms:created xsi:type="dcterms:W3CDTF">2023-06-25T15:40:00Z</dcterms:created>
  <dcterms:modified xsi:type="dcterms:W3CDTF">2025-04-09T02:5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6-25T15:40:50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5bc1d2e7-c8ae-4fc6-b3b0-10078f6863e0</vt:lpwstr>
  </property>
  <property fmtid="{D5CDD505-2E9C-101B-9397-08002B2CF9AE}" pid="7" name="MSIP_Label_defa4170-0d19-0005-0004-bc88714345d2_ActionId">
    <vt:lpwstr>f30a7a89-ae92-43dd-80d8-e0409ce6a0cf</vt:lpwstr>
  </property>
  <property fmtid="{D5CDD505-2E9C-101B-9397-08002B2CF9AE}" pid="8" name="MSIP_Label_defa4170-0d19-0005-0004-bc88714345d2_ContentBits">
    <vt:lpwstr>0</vt:lpwstr>
  </property>
  <property fmtid="{D5CDD505-2E9C-101B-9397-08002B2CF9AE}" pid="9" name="ICV">
    <vt:lpwstr>05C54CBC86E345F28041DE075FAE774E_13</vt:lpwstr>
  </property>
  <property fmtid="{D5CDD505-2E9C-101B-9397-08002B2CF9AE}" pid="10" name="KSOProductBuildVer">
    <vt:lpwstr>1033-12.2.0.20782</vt:lpwstr>
  </property>
</Properties>
</file>